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89" r:id="rId1"/>
  </p:sldMasterIdLst>
  <p:notesMasterIdLst>
    <p:notesMasterId r:id="rId14"/>
  </p:notesMasterIdLst>
  <p:sldIdLst>
    <p:sldId id="256" r:id="rId2"/>
    <p:sldId id="257" r:id="rId3"/>
    <p:sldId id="342" r:id="rId4"/>
    <p:sldId id="267" r:id="rId5"/>
    <p:sldId id="292" r:id="rId6"/>
    <p:sldId id="276" r:id="rId7"/>
    <p:sldId id="333" r:id="rId8"/>
    <p:sldId id="277" r:id="rId9"/>
    <p:sldId id="352" r:id="rId10"/>
    <p:sldId id="337" r:id="rId11"/>
    <p:sldId id="273" r:id="rId12"/>
    <p:sldId id="338" r:id="rId13"/>
  </p:sldIdLst>
  <p:sldSz cx="18288000" cy="10287000"/>
  <p:notesSz cx="6858000" cy="9144000"/>
  <p:embeddedFontLst>
    <p:embeddedFont>
      <p:font typeface="Merriweather" charset="0"/>
      <p:regular r:id="rId15"/>
    </p:embeddedFont>
    <p:embeddedFont>
      <p:font typeface="Calibri" pitchFamily="34" charset="0"/>
      <p:regular r:id="rId16"/>
      <p:bold r:id="rId17"/>
      <p:italic r:id="rId18"/>
      <p:boldItalic r:id="rId19"/>
    </p:embeddedFont>
    <p:embeddedFont>
      <p:font typeface="Merriweather Black" charset="0"/>
      <p:bold r:id="rId20"/>
    </p:embeddedFont>
    <p:embeddedFont>
      <p:font typeface="Cambria Math" pitchFamily="18" charset="0"/>
      <p:regular r:id="rId21"/>
    </p:embeddedFont>
    <p:embeddedFont>
      <p:font typeface="Anton" charset="0"/>
      <p:regular r:id="rId22"/>
    </p:embeddedFont>
    <p:embeddedFont>
      <p:font typeface="Gill Sans MT" charset="0"/>
      <p:regular r:id="rId23"/>
      <p:bold r:id="rId24"/>
      <p:italic r:id="rId25"/>
      <p:boldItalic r:id="rId26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38A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46" d="100"/>
          <a:sy n="46" d="100"/>
        </p:scale>
        <p:origin x="-756" y="-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4.fntdata"/><Relationship Id="rId26" Type="http://schemas.openxmlformats.org/officeDocument/2006/relationships/font" Target="fonts/font12.fntdata"/><Relationship Id="rId3" Type="http://schemas.openxmlformats.org/officeDocument/2006/relationships/slide" Target="slides/slide2.xml"/><Relationship Id="rId21" Type="http://schemas.openxmlformats.org/officeDocument/2006/relationships/font" Target="fonts/font7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3.fntdata"/><Relationship Id="rId25" Type="http://schemas.openxmlformats.org/officeDocument/2006/relationships/font" Target="fonts/font11.fntdata"/><Relationship Id="rId2" Type="http://schemas.openxmlformats.org/officeDocument/2006/relationships/slide" Target="slides/slide1.xml"/><Relationship Id="rId16" Type="http://schemas.openxmlformats.org/officeDocument/2006/relationships/font" Target="fonts/font2.fntdata"/><Relationship Id="rId20" Type="http://schemas.openxmlformats.org/officeDocument/2006/relationships/font" Target="fonts/font6.fntdata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0.fntdata"/><Relationship Id="rId5" Type="http://schemas.openxmlformats.org/officeDocument/2006/relationships/slide" Target="slides/slide4.xml"/><Relationship Id="rId15" Type="http://schemas.openxmlformats.org/officeDocument/2006/relationships/font" Target="fonts/font1.fntdata"/><Relationship Id="rId23" Type="http://schemas.openxmlformats.org/officeDocument/2006/relationships/font" Target="fonts/font9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Relationship Id="rId22" Type="http://schemas.openxmlformats.org/officeDocument/2006/relationships/font" Target="fonts/font8.fntdata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ACD7EC-8160-4F6F-8B91-FAB4358242AE}" type="datetimeFigureOut">
              <a:rPr lang="en-US" smtClean="0"/>
              <a:t>2/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BCA1D0-31EE-4614-BDCE-338CB48A69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7819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004587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069411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3" name="Google Shape;2843;g132c0d347fb_0_13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44" name="Google Shape;2844;g132c0d347fb_0_13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539314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891327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930374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064847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562361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3" name="Google Shape;2843;g132c0d347fb_0_13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44" name="Google Shape;2844;g132c0d347fb_0_13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413546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135769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26669" y="1203448"/>
            <a:ext cx="12955610" cy="3812147"/>
          </a:xfrm>
        </p:spPr>
        <p:txBody>
          <a:bodyPr bIns="0" anchor="b">
            <a:normAutofit/>
          </a:bodyPr>
          <a:lstStyle>
            <a:lvl1pPr algn="l">
              <a:defRPr sz="99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26670" y="5296807"/>
            <a:ext cx="12955608" cy="1466432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2700" b="0" cap="all" baseline="0">
                <a:solidFill>
                  <a:schemeClr val="tx1"/>
                </a:solidFill>
              </a:defRPr>
            </a:lvl1pPr>
            <a:lvl2pPr marL="685800" indent="0" algn="ctr">
              <a:buNone/>
              <a:defRPr sz="27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24751" y="493961"/>
            <a:ext cx="7460873" cy="463802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2156497" y="1198460"/>
            <a:ext cx="1216529" cy="755367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3626670" y="5292813"/>
            <a:ext cx="12955608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28487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>
            <a:off x="2180844" y="2770632"/>
            <a:ext cx="1441128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63914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4158667" y="1198460"/>
            <a:ext cx="2423613" cy="6989834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167008" y="1198460"/>
            <a:ext cx="11743245" cy="698983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158667" y="1198460"/>
            <a:ext cx="0" cy="6989834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91006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8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9" name="Google Shape;979;p16"/>
          <p:cNvSpPr txBox="1">
            <a:spLocks noGrp="1"/>
          </p:cNvSpPr>
          <p:nvPr>
            <p:ph type="subTitle" idx="1"/>
          </p:nvPr>
        </p:nvSpPr>
        <p:spPr>
          <a:xfrm>
            <a:off x="1426450" y="3086954"/>
            <a:ext cx="7498200" cy="85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0" name="Google Shape;980;p16"/>
          <p:cNvSpPr txBox="1">
            <a:spLocks noGrp="1"/>
          </p:cNvSpPr>
          <p:nvPr>
            <p:ph type="subTitle" idx="2"/>
          </p:nvPr>
        </p:nvSpPr>
        <p:spPr>
          <a:xfrm>
            <a:off x="1426428" y="3755902"/>
            <a:ext cx="7498200" cy="19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1" name="Google Shape;981;p16"/>
          <p:cNvSpPr txBox="1">
            <a:spLocks noGrp="1"/>
          </p:cNvSpPr>
          <p:nvPr>
            <p:ph type="subTitle" idx="3"/>
          </p:nvPr>
        </p:nvSpPr>
        <p:spPr>
          <a:xfrm>
            <a:off x="5394900" y="6079956"/>
            <a:ext cx="7498200" cy="85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2" name="Google Shape;982;p16"/>
          <p:cNvSpPr txBox="1">
            <a:spLocks noGrp="1"/>
          </p:cNvSpPr>
          <p:nvPr>
            <p:ph type="subTitle" idx="4"/>
          </p:nvPr>
        </p:nvSpPr>
        <p:spPr>
          <a:xfrm>
            <a:off x="5394900" y="6756046"/>
            <a:ext cx="7498200" cy="199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3" name="Google Shape;983;p16"/>
          <p:cNvSpPr txBox="1">
            <a:spLocks noGrp="1"/>
          </p:cNvSpPr>
          <p:nvPr>
            <p:ph type="subTitle" idx="5"/>
          </p:nvPr>
        </p:nvSpPr>
        <p:spPr>
          <a:xfrm>
            <a:off x="9363370" y="3086954"/>
            <a:ext cx="7498200" cy="85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4" name="Google Shape;984;p16"/>
          <p:cNvSpPr txBox="1">
            <a:spLocks noGrp="1"/>
          </p:cNvSpPr>
          <p:nvPr>
            <p:ph type="subTitle" idx="6"/>
          </p:nvPr>
        </p:nvSpPr>
        <p:spPr>
          <a:xfrm>
            <a:off x="9363372" y="3757402"/>
            <a:ext cx="7498200" cy="199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5" name="Google Shape;985;p16"/>
          <p:cNvSpPr txBox="1">
            <a:spLocks noGrp="1"/>
          </p:cNvSpPr>
          <p:nvPr>
            <p:ph type="title"/>
          </p:nvPr>
        </p:nvSpPr>
        <p:spPr>
          <a:xfrm>
            <a:off x="1078992" y="685086"/>
            <a:ext cx="16129800" cy="14814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56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406721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Google Shape;200;p4"/>
          <p:cNvSpPr txBox="1">
            <a:spLocks noGrp="1"/>
          </p:cNvSpPr>
          <p:nvPr>
            <p:ph type="title"/>
          </p:nvPr>
        </p:nvSpPr>
        <p:spPr>
          <a:xfrm>
            <a:off x="1080000" y="678650"/>
            <a:ext cx="16129800" cy="1485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01" name="Google Shape;201;p4"/>
          <p:cNvSpPr txBox="1">
            <a:spLocks noGrp="1"/>
          </p:cNvSpPr>
          <p:nvPr>
            <p:ph type="body" idx="1"/>
          </p:nvPr>
        </p:nvSpPr>
        <p:spPr>
          <a:xfrm>
            <a:off x="3377200" y="2167050"/>
            <a:ext cx="11544600" cy="14850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914400" lvl="0" indent="-635000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200"/>
            </a:lvl1pPr>
            <a:lvl2pPr marL="1828800" lvl="1" indent="-6350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2743200" lvl="2" indent="-6350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3657600" lvl="3" indent="-6350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4572000" lvl="4" indent="-6350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5486400" lvl="5" indent="-6350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6400800" lvl="6" indent="-6350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7315200" lvl="7" indent="-6350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8229600" lvl="8" indent="-6350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160731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5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" name="Google Shape;605;p11"/>
          <p:cNvSpPr txBox="1">
            <a:spLocks noGrp="1"/>
          </p:cNvSpPr>
          <p:nvPr>
            <p:ph type="title" hasCustomPrompt="1"/>
          </p:nvPr>
        </p:nvSpPr>
        <p:spPr>
          <a:xfrm>
            <a:off x="4410900" y="3372950"/>
            <a:ext cx="9466200" cy="3535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8000">
                <a:solidFill>
                  <a:schemeClr val="l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9pPr>
          </a:lstStyle>
          <a:p>
            <a:r>
              <a:t>xx%</a:t>
            </a:r>
          </a:p>
        </p:txBody>
      </p:sp>
      <p:sp>
        <p:nvSpPr>
          <p:cNvPr id="606" name="Google Shape;606;p11"/>
          <p:cNvSpPr txBox="1">
            <a:spLocks noGrp="1"/>
          </p:cNvSpPr>
          <p:nvPr>
            <p:ph type="subTitle" idx="1"/>
          </p:nvPr>
        </p:nvSpPr>
        <p:spPr>
          <a:xfrm>
            <a:off x="4406150" y="6908050"/>
            <a:ext cx="4737600" cy="146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 sz="3200">
                <a:solidFill>
                  <a:schemeClr val="l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829363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33" name="Straight Connector 32"/>
          <p:cNvCxnSpPr/>
          <p:nvPr/>
        </p:nvCxnSpPr>
        <p:spPr>
          <a:xfrm>
            <a:off x="2180844" y="2770632"/>
            <a:ext cx="1441128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231797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1359" y="2634195"/>
            <a:ext cx="12964731" cy="2831925"/>
          </a:xfrm>
        </p:spPr>
        <p:txBody>
          <a:bodyPr anchor="b">
            <a:normAutofit/>
          </a:bodyPr>
          <a:lstStyle>
            <a:lvl1pPr algn="l"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81359" y="5709293"/>
            <a:ext cx="12945669" cy="1519394"/>
          </a:xfrm>
        </p:spPr>
        <p:txBody>
          <a:bodyPr tIns="91440">
            <a:normAutofit/>
          </a:bodyPr>
          <a:lstStyle>
            <a:lvl1pPr marL="0" indent="0" algn="l">
              <a:buNone/>
              <a:defRPr sz="2700">
                <a:solidFill>
                  <a:schemeClr val="tx1"/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181359" y="5707478"/>
            <a:ext cx="12945669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249294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73826" y="1207334"/>
            <a:ext cx="14408453" cy="158895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170997" y="3016318"/>
            <a:ext cx="6967728" cy="517289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620657" y="3026015"/>
            <a:ext cx="6967728" cy="51622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35" name="Straight Connector 34"/>
          <p:cNvCxnSpPr/>
          <p:nvPr/>
        </p:nvCxnSpPr>
        <p:spPr>
          <a:xfrm>
            <a:off x="2180844" y="2770632"/>
            <a:ext cx="1441128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09026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70787" y="1206245"/>
            <a:ext cx="14411492" cy="158447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70787" y="3029324"/>
            <a:ext cx="6967728" cy="1202915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3300" b="0" cap="all" baseline="0">
                <a:solidFill>
                  <a:schemeClr val="accent1"/>
                </a:solidFill>
              </a:defRPr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170787" y="4236404"/>
            <a:ext cx="6967728" cy="396668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618543" y="3034505"/>
            <a:ext cx="6967728" cy="1203356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3300" b="0" cap="all" baseline="0">
                <a:solidFill>
                  <a:schemeClr val="accent1"/>
                </a:solidFill>
              </a:defRPr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618543" y="4232237"/>
            <a:ext cx="6967728" cy="395605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>
            <a:off x="2180844" y="2770632"/>
            <a:ext cx="1441128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76550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2180844" y="2770632"/>
            <a:ext cx="1441128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505281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7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9810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7007" y="1198460"/>
            <a:ext cx="4909649" cy="3370676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65571" y="1198461"/>
            <a:ext cx="9018705" cy="6988239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67007" y="4808237"/>
            <a:ext cx="4912520" cy="3372272"/>
          </a:xfrm>
        </p:spPr>
        <p:txBody>
          <a:bodyPr/>
          <a:lstStyle>
            <a:lvl1pPr marL="0" indent="0" algn="l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2172420" y="4808237"/>
            <a:ext cx="4904235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56737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11216081" y="723256"/>
            <a:ext cx="6111800" cy="7723652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76809" y="1694270"/>
            <a:ext cx="8298492" cy="2745876"/>
          </a:xfrm>
        </p:spPr>
        <p:txBody>
          <a:bodyPr anchor="b">
            <a:normAutofit/>
          </a:bodyPr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186584" y="1683814"/>
            <a:ext cx="4186757" cy="5799491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75494" y="4718988"/>
            <a:ext cx="8286606" cy="3005613"/>
          </a:xfrm>
        </p:spPr>
        <p:txBody>
          <a:bodyPr>
            <a:normAutofit/>
          </a:bodyPr>
          <a:lstStyle>
            <a:lvl1pPr marL="0" indent="0" algn="l">
              <a:buNone/>
              <a:defRPr sz="27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171074" y="8204785"/>
            <a:ext cx="8291027" cy="480185"/>
          </a:xfrm>
        </p:spPr>
        <p:txBody>
          <a:bodyPr/>
          <a:lstStyle>
            <a:lvl1pPr algn="l">
              <a:defRPr/>
            </a:lvl1pPr>
          </a:lstStyle>
          <a:p>
            <a:fld id="{1D8BD707-D9CF-40AE-B4C6-C98DA3205C09}" type="datetimeFigureOut">
              <a:rPr lang="en-US" smtClean="0"/>
              <a:pPr/>
              <a:t>2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171073" y="477961"/>
            <a:ext cx="8311506" cy="481397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2171074" y="4715408"/>
            <a:ext cx="8291027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87048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029215"/>
            <a:ext cx="18288000" cy="6158912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1562"/>
          <a:stretch/>
        </p:blipFill>
        <p:spPr bwMode="black">
          <a:xfrm>
            <a:off x="0" y="9189720"/>
            <a:ext cx="18288000" cy="1114425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177369" y="1206779"/>
            <a:ext cx="14404913" cy="157385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77369" y="3023599"/>
            <a:ext cx="14404913" cy="51759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331208" y="495555"/>
            <a:ext cx="5251073" cy="46380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177369" y="493961"/>
            <a:ext cx="8908254" cy="46380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5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0091" y="1198460"/>
            <a:ext cx="1216529" cy="755367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4200">
                <a:solidFill>
                  <a:schemeClr val="accent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9192620"/>
            <a:ext cx="18288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49670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2" r:id="rId12"/>
    <p:sldLayoutId id="2147483703" r:id="rId13"/>
    <p:sldLayoutId id="2147483704" r:id="rId14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48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120000"/>
        </a:lnSpc>
        <a:spcBef>
          <a:spcPts val="1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3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7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4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1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120000"/>
        </a:lnSpc>
        <a:spcBef>
          <a:spcPts val="75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7" Type="http://schemas.openxmlformats.org/officeDocument/2006/relationships/image" Target="../media/image5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0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7.png"/><Relationship Id="rId17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13.xml"/><Relationship Id="rId19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5" Type="http://schemas.openxmlformats.org/officeDocument/2006/relationships/image" Target="../media/image2.wmf"/><Relationship Id="rId10" Type="http://schemas.openxmlformats.org/officeDocument/2006/relationships/image" Target="../media/image44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4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4343400" y="1610038"/>
            <a:ext cx="10653878" cy="5286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CHÀO MỪNG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ĐẾN VỚI TIẾT HỌC </a:t>
            </a:r>
          </a:p>
          <a:p>
            <a:pPr lvl="0" algn="ctr">
              <a:lnSpc>
                <a:spcPct val="150000"/>
              </a:lnSpc>
            </a:pPr>
            <a:r>
              <a:rPr lang="en-US" sz="75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HÔM NAY!</a:t>
            </a:r>
            <a:endParaRPr lang="en-US" sz="7500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" name="Google Shape;2846;p57"/>
          <p:cNvSpPr txBox="1">
            <a:spLocks noGrp="1"/>
          </p:cNvSpPr>
          <p:nvPr>
            <p:ph type="title"/>
          </p:nvPr>
        </p:nvSpPr>
        <p:spPr>
          <a:xfrm>
            <a:off x="4724400" y="3033430"/>
            <a:ext cx="9466200" cy="3535200"/>
          </a:xfrm>
          <a:prstGeom prst="rect">
            <a:avLst/>
          </a:prstGeom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r>
              <a:rPr lang="en" sz="10000">
                <a:latin typeface="+mj-lt"/>
              </a:rPr>
              <a:t>VẬN DỤNG</a:t>
            </a:r>
            <a:endParaRPr sz="1000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8162976"/>
      </p:ext>
    </p:extLst>
  </p:cSld>
  <p:clrMapOvr>
    <a:masterClrMapping/>
  </p:clrMapOvr>
  <p:transition spd="med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255;p39"/>
          <p:cNvSpPr/>
          <p:nvPr/>
        </p:nvSpPr>
        <p:spPr>
          <a:xfrm>
            <a:off x="17297876" y="342510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17375961" y="9477970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" name="Title 240"/>
          <p:cNvSpPr txBox="1">
            <a:spLocks/>
          </p:cNvSpPr>
          <p:nvPr/>
        </p:nvSpPr>
        <p:spPr>
          <a:xfrm>
            <a:off x="7123177" y="266700"/>
            <a:ext cx="4228653" cy="1292601"/>
          </a:xfrm>
          <a:prstGeom prst="rect">
            <a:avLst/>
          </a:prstGeom>
          <a:noFill/>
          <a:ln w="19050" cap="flat" cmpd="sng">
            <a:solidFill>
              <a:srgbClr val="000000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nton"/>
              <a:buNone/>
              <a:defRPr sz="3000" b="0" i="0" u="none" strike="noStrike" cap="none">
                <a:solidFill>
                  <a:schemeClr val="dk1"/>
                </a:solidFill>
                <a:latin typeface="Anton"/>
                <a:ea typeface="Anton"/>
                <a:cs typeface="Anton"/>
                <a:sym typeface="Anton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lvl="0">
              <a:lnSpc>
                <a:spcPct val="150000"/>
              </a:lnSpc>
              <a:buClrTx/>
              <a:buSzTx/>
              <a:defRPr/>
            </a:pPr>
            <a:r>
              <a:rPr lang="en-US" sz="40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6.14 (Tr10) </a:t>
            </a:r>
            <a:endParaRPr lang="en-US" sz="4000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65724" y="1704820"/>
            <a:ext cx="1744127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A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B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95.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o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ều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ơn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m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Oval Callout 17"/>
          <p:cNvSpPr/>
          <p:nvPr/>
        </p:nvSpPr>
        <p:spPr>
          <a:xfrm>
            <a:off x="8395981" y="4012910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62477" y="5178886"/>
                <a:ext cx="17247770" cy="2015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Gọi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x, y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ần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ượt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7A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7B (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, x, y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4000" baseline="30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*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,</a:t>
                </a: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giả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ử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x &lt; y)</a:t>
                </a:r>
                <a:endParaRPr lang="en-US" sz="4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477" y="5178886"/>
                <a:ext cx="17247770" cy="2015936"/>
              </a:xfrm>
              <a:prstGeom prst="rect">
                <a:avLst/>
              </a:prstGeom>
              <a:blipFill>
                <a:blip r:embed="rId3"/>
                <a:stretch>
                  <a:fillRect l="-1237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1147426" y="7289907"/>
            <a:ext cx="15235573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- Theo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096000" y="7320682"/>
                <a:ext cx="2248116" cy="12518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0,9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7320682"/>
                <a:ext cx="2248116" cy="125181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397273" y="7189550"/>
                <a:ext cx="5150192" cy="1354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⇔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⇔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7273" y="7189550"/>
                <a:ext cx="5150192" cy="13540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1524000" y="8724900"/>
            <a:ext cx="14249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hư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ậy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9393123" y="8733492"/>
                <a:ext cx="3158493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2</m:t>
                    </m:r>
                  </m:oMath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3123" y="8733492"/>
                <a:ext cx="3158493" cy="1015663"/>
              </a:xfrm>
              <a:prstGeom prst="rect">
                <a:avLst/>
              </a:prstGeom>
              <a:blipFill>
                <a:blip r:embed="rId6"/>
                <a:stretch>
                  <a:fillRect l="-6950" b="-14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220058" y="8724900"/>
                <a:ext cx="2130327" cy="11465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0058" y="8724900"/>
                <a:ext cx="2130327" cy="114659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9895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/>
      <p:bldP spid="18" grpId="0" animBg="1"/>
      <p:bldP spid="4" grpId="0"/>
      <p:bldP spid="5" grpId="0"/>
      <p:bldP spid="6" grpId="0"/>
      <p:bldP spid="8" grpId="0"/>
      <p:bldP spid="9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4323234" y="1610038"/>
            <a:ext cx="10694210" cy="334097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7500" b="1">
                <a:solidFill>
                  <a:srgbClr val="1F497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HẸN GẶP LẠI CÁC EM </a:t>
            </a:r>
            <a:br>
              <a:rPr lang="en-US" sz="7500" b="1">
                <a:solidFill>
                  <a:srgbClr val="1F497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</a:br>
            <a:r>
              <a:rPr lang="en-US" sz="7500" b="1">
                <a:solidFill>
                  <a:srgbClr val="1F497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Ở TIẾT HỌC SAU!</a:t>
            </a:r>
          </a:p>
        </p:txBody>
      </p:sp>
    </p:spTree>
    <p:extLst>
      <p:ext uri="{BB962C8B-B14F-4D97-AF65-F5344CB8AC3E}">
        <p14:creationId xmlns:p14="http://schemas.microsoft.com/office/powerpoint/2010/main" val="1041034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489423" y="1257300"/>
            <a:ext cx="13099518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vi-VN" sz="7500" b="1" kern="0" dirty="0">
                <a:solidFill>
                  <a:srgbClr val="F2C2AB">
                    <a:lumMod val="50000"/>
                  </a:srgbClr>
                </a:solidFill>
                <a:cs typeface="Arial"/>
                <a:sym typeface="Arial"/>
              </a:rPr>
              <a:t>CHƯƠNG VI: TỈ LỆ THỨC VÀ ĐẠI LƯỢNG TỈ LỆ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455400" y="5446604"/>
            <a:ext cx="15167565" cy="13467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nl-NL" sz="6200" b="1" kern="0" dirty="0">
                <a:solidFill>
                  <a:srgbClr val="00B0F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BÀI LUYỆN TẬP CHUNG TRANG 10</a:t>
            </a:r>
            <a:endParaRPr lang="en-US" sz="6200" b="1" kern="0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2270;p40"/>
          <p:cNvSpPr txBox="1">
            <a:spLocks noGrp="1"/>
          </p:cNvSpPr>
          <p:nvPr>
            <p:ph type="title"/>
          </p:nvPr>
        </p:nvSpPr>
        <p:spPr>
          <a:xfrm>
            <a:off x="5564396" y="714433"/>
            <a:ext cx="7446501" cy="1085232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</a:pPr>
            <a:r>
              <a:rPr lang="nl-NL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í dụ </a:t>
            </a:r>
            <a:r>
              <a:rPr lang="en-US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nl-NL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SGK – tr</a:t>
            </a:r>
            <a:r>
              <a:rPr lang="en-US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0</a:t>
            </a:r>
            <a:r>
              <a:rPr lang="nl-NL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sz="4000" b="1" dirty="0">
              <a:latin typeface="+mj-lt"/>
            </a:endParaRPr>
          </a:p>
        </p:txBody>
      </p:sp>
      <p:sp>
        <p:nvSpPr>
          <p:cNvPr id="44" name="Google Shape;2254;p39"/>
          <p:cNvSpPr/>
          <p:nvPr/>
        </p:nvSpPr>
        <p:spPr>
          <a:xfrm>
            <a:off x="5327696" y="795649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5" name="Google Shape;2256;p39"/>
          <p:cNvSpPr/>
          <p:nvPr/>
        </p:nvSpPr>
        <p:spPr>
          <a:xfrm>
            <a:off x="226186" y="9603751"/>
            <a:ext cx="567440" cy="552305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667000" y="2334998"/>
            <a:ext cx="12447638" cy="90159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nl-NL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ập các tỉ lệ thức có thể được từ bốn số: 15; 18; 20; 2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Oval Callout 15"/>
          <p:cNvSpPr/>
          <p:nvPr/>
        </p:nvSpPr>
        <p:spPr>
          <a:xfrm>
            <a:off x="8153400" y="3566041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schemeClr val="accent3"/>
                </a:solidFill>
              </a:rPr>
              <a:t>Giải</a:t>
            </a:r>
            <a:endParaRPr lang="en-US" sz="4000" b="1" dirty="0">
              <a:solidFill>
                <a:schemeClr val="accent3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27096" y="4762500"/>
            <a:ext cx="17227504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ốn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ã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o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lập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 15.24 =  18.20 (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ì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360)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686776" y="7311193"/>
                <a:ext cx="8908144" cy="1261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8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4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8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4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8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8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6776" y="7311193"/>
                <a:ext cx="8908144" cy="12613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533554" y="5829300"/>
            <a:ext cx="1424924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ày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lập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ốn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1431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6" grpId="0"/>
      <p:bldP spid="16" grpId="0" animBg="1"/>
      <p:bldP spid="7" grpId="0"/>
      <p:bldP spid="19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609907" y="3002370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212416" y="658152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-205635" y="9105900"/>
            <a:ext cx="1219200" cy="122547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4330362" y="6815373"/>
            <a:ext cx="1057276" cy="414950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US" sz="2800" kern="0">
              <a:solidFill>
                <a:srgbClr val="434343"/>
              </a:solidFill>
              <a:sym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802065"/>
            <a:ext cx="6324600" cy="101566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Ví dụ </a:t>
            </a:r>
            <a:r>
              <a:rPr lang="en-US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2</a:t>
            </a:r>
            <a:r>
              <a:rPr lang="nl-NL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 (SGK – tr</a:t>
            </a:r>
            <a:r>
              <a:rPr lang="en-US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10</a:t>
            </a:r>
            <a:r>
              <a:rPr lang="nl-NL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)</a:t>
            </a:r>
            <a:endParaRPr lang="en-US" dirty="0"/>
          </a:p>
        </p:txBody>
      </p:sp>
      <p:grpSp>
        <p:nvGrpSpPr>
          <p:cNvPr id="28" name="Group 27"/>
          <p:cNvGrpSpPr/>
          <p:nvPr/>
        </p:nvGrpSpPr>
        <p:grpSpPr>
          <a:xfrm>
            <a:off x="7142335" y="248148"/>
            <a:ext cx="9601200" cy="2087495"/>
            <a:chOff x="4876800" y="1759752"/>
            <a:chExt cx="9601200" cy="2087495"/>
          </a:xfrm>
        </p:grpSpPr>
        <p:sp>
          <p:nvSpPr>
            <p:cNvPr id="8" name="Rectangle 7"/>
            <p:cNvSpPr/>
            <p:nvPr/>
          </p:nvSpPr>
          <p:spPr>
            <a:xfrm>
              <a:off x="4876800" y="2324100"/>
              <a:ext cx="9601200" cy="9015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Tìm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x </a:t>
              </a: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và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y </a:t>
              </a: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sao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cho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             </a:t>
              </a:r>
              <a:r>
                <a:rPr lang="en-US" sz="4000" dirty="0" err="1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và</a:t>
              </a:r>
              <a:r>
                <a: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 x + y =  15</a:t>
              </a:r>
              <a:endParaRPr lang="en-US" sz="400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20"/>
                <p:cNvSpPr/>
                <p:nvPr/>
              </p:nvSpPr>
              <p:spPr>
                <a:xfrm>
                  <a:off x="9416514" y="1759752"/>
                  <a:ext cx="1574855" cy="208749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 algn="just">
                    <a:lnSpc>
                      <a:spcPct val="150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1" name="Rectangle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16514" y="1759752"/>
                  <a:ext cx="1574855" cy="2087495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9" name="Rectangle 28"/>
          <p:cNvSpPr/>
          <p:nvPr/>
        </p:nvSpPr>
        <p:spPr>
          <a:xfrm>
            <a:off x="2912291" y="5675071"/>
            <a:ext cx="11277600" cy="8611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Theo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endParaRPr lang="en-US" sz="38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Oval Callout 30"/>
          <p:cNvSpPr/>
          <p:nvPr/>
        </p:nvSpPr>
        <p:spPr>
          <a:xfrm>
            <a:off x="8839200" y="2589782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schemeClr val="accent3"/>
                </a:solidFill>
              </a:rPr>
              <a:t>Giải</a:t>
            </a:r>
            <a:endParaRPr lang="en-US" sz="4000" b="1" dirty="0">
              <a:solidFill>
                <a:schemeClr val="accent3"/>
              </a:solidFill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2912291" y="4254738"/>
            <a:ext cx="5445470" cy="1290866"/>
            <a:chOff x="2460931" y="4673232"/>
            <a:chExt cx="5445470" cy="1290866"/>
          </a:xfrm>
        </p:grpSpPr>
        <p:sp>
          <p:nvSpPr>
            <p:cNvPr id="30" name="Rectangle 29"/>
            <p:cNvSpPr/>
            <p:nvPr/>
          </p:nvSpPr>
          <p:spPr>
            <a:xfrm>
              <a:off x="2460931" y="4927574"/>
              <a:ext cx="4155305" cy="6771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800" dirty="0" err="1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Từ</a:t>
              </a:r>
              <a:r>
                <a:rPr lang="en-US" sz="3800" dirty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             </a:t>
              </a:r>
              <a:r>
                <a:rPr lang="en-US" sz="3800" dirty="0" err="1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suy</a:t>
              </a:r>
              <a:r>
                <a:rPr lang="en-US" sz="3800" dirty="0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ra</a:t>
              </a:r>
              <a:r>
                <a:rPr lang="en-US" sz="3800" dirty="0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2"/>
                <p:cNvSpPr/>
                <p:nvPr/>
              </p:nvSpPr>
              <p:spPr>
                <a:xfrm>
                  <a:off x="3303823" y="4673232"/>
                  <a:ext cx="1504065" cy="129086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38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3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3823" y="4673232"/>
                  <a:ext cx="1504065" cy="1290866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/>
                <p:cNvSpPr/>
                <p:nvPr/>
              </p:nvSpPr>
              <p:spPr>
                <a:xfrm>
                  <a:off x="6397205" y="4771752"/>
                  <a:ext cx="1509196" cy="109382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  <m:r>
                          <a:rPr lang="en-US" sz="38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4" name="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97205" y="4771752"/>
                  <a:ext cx="1509196" cy="1093826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5573318" y="6439130"/>
                <a:ext cx="7683586" cy="18496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+2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5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3</m:t>
                      </m:r>
                    </m:oMath>
                  </m:oMathPara>
                </a14:m>
                <a:endParaRPr lang="en-US" sz="38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3318" y="6439130"/>
                <a:ext cx="7683586" cy="1849674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>
          <a:xfrm>
            <a:off x="2912291" y="8288804"/>
            <a:ext cx="7111242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spcAft>
                <a:spcPts val="800"/>
              </a:spcAft>
            </a:pPr>
            <a:r>
              <a:rPr lang="en-US" sz="3800" dirty="0" err="1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uy</a:t>
            </a:r>
            <a:r>
              <a:rPr lang="en-US" sz="3800" dirty="0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ra</a:t>
            </a:r>
            <a:r>
              <a:rPr lang="en-US" sz="3800" dirty="0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x = 3.3 = 9 </a:t>
            </a:r>
            <a:r>
              <a:rPr lang="en-US" sz="3800" dirty="0" err="1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3800" dirty="0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y = 3.2 = 6</a:t>
            </a:r>
            <a:endParaRPr lang="en-US" sz="38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5643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9" grpId="0"/>
      <p:bldP spid="31" grpId="0" animBg="1"/>
      <p:bldP spid="36" grpId="0"/>
      <p:bldP spid="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" name="Google Shape;2846;p57"/>
          <p:cNvSpPr txBox="1">
            <a:spLocks noGrp="1"/>
          </p:cNvSpPr>
          <p:nvPr>
            <p:ph type="title"/>
          </p:nvPr>
        </p:nvSpPr>
        <p:spPr>
          <a:xfrm>
            <a:off x="4411894" y="1333500"/>
            <a:ext cx="9466200" cy="3253688"/>
          </a:xfrm>
          <a:prstGeom prst="rect">
            <a:avLst/>
          </a:prstGeom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r>
              <a:rPr lang="en" sz="10000" dirty="0">
                <a:latin typeface="+mj-lt"/>
              </a:rPr>
              <a:t>LUYỆN TẬP</a:t>
            </a:r>
            <a:endParaRPr sz="10000" dirty="0">
              <a:latin typeface="+mj-lt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810000" y="4268077"/>
            <a:ext cx="10768738" cy="1485571"/>
            <a:chOff x="3633062" y="4841384"/>
            <a:chExt cx="10768738" cy="1485571"/>
          </a:xfrm>
        </p:grpSpPr>
        <p:sp>
          <p:nvSpPr>
            <p:cNvPr id="2" name="Rounded Rectangular Callout 1"/>
            <p:cNvSpPr/>
            <p:nvPr/>
          </p:nvSpPr>
          <p:spPr>
            <a:xfrm>
              <a:off x="3633062" y="4841384"/>
              <a:ext cx="10744199" cy="1485571"/>
            </a:xfrm>
            <a:prstGeom prst="wedgeRoundRectCallou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4108145" y="5196239"/>
              <a:ext cx="1029365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 err="1"/>
                <a:t>Hoạt</a:t>
              </a:r>
              <a:r>
                <a:rPr lang="en-US" sz="4000" dirty="0"/>
                <a:t> </a:t>
              </a:r>
              <a:r>
                <a:rPr lang="en-US" sz="4000" dirty="0" err="1"/>
                <a:t>động</a:t>
              </a:r>
              <a:r>
                <a:rPr lang="en-US" sz="4000" dirty="0"/>
                <a:t> </a:t>
              </a:r>
              <a:r>
                <a:rPr lang="en-US" sz="4000" dirty="0" err="1"/>
                <a:t>nhóm</a:t>
              </a:r>
              <a:r>
                <a:rPr lang="en-US" sz="4000" dirty="0"/>
                <a:t> </a:t>
              </a:r>
              <a:r>
                <a:rPr lang="en-US" sz="4000" dirty="0" err="1"/>
                <a:t>đôi</a:t>
              </a:r>
              <a:r>
                <a:rPr lang="en-US" sz="4000" dirty="0"/>
                <a:t> </a:t>
              </a:r>
              <a:r>
                <a:rPr lang="en-US" sz="4000" dirty="0" err="1"/>
                <a:t>để</a:t>
              </a:r>
              <a:r>
                <a:rPr lang="en-US" sz="4000" dirty="0"/>
                <a:t> </a:t>
              </a:r>
              <a:r>
                <a:rPr lang="en-US" sz="4000" dirty="0" err="1"/>
                <a:t>hoàn</a:t>
              </a:r>
              <a:r>
                <a:rPr lang="en-US" sz="4000" dirty="0"/>
                <a:t> </a:t>
              </a:r>
              <a:r>
                <a:rPr lang="en-US" sz="4000" dirty="0" err="1"/>
                <a:t>thành</a:t>
              </a:r>
              <a:r>
                <a:rPr lang="en-US" sz="4000" dirty="0"/>
                <a:t> </a:t>
              </a:r>
              <a:r>
                <a:rPr lang="en-US" sz="4000" dirty="0" err="1"/>
                <a:t>bài</a:t>
              </a:r>
              <a:r>
                <a:rPr lang="en-US" sz="4000" dirty="0"/>
                <a:t> </a:t>
              </a:r>
              <a:r>
                <a:rPr lang="en-US" sz="4000" dirty="0" err="1"/>
                <a:t>tập</a:t>
              </a:r>
              <a:endParaRPr lang="en-US" sz="4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501981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255;p39"/>
          <p:cNvSpPr/>
          <p:nvPr/>
        </p:nvSpPr>
        <p:spPr>
          <a:xfrm>
            <a:off x="17212416" y="152106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9" name="Oval Callout 28"/>
          <p:cNvSpPr/>
          <p:nvPr/>
        </p:nvSpPr>
        <p:spPr>
          <a:xfrm>
            <a:off x="8229600" y="3086100"/>
            <a:ext cx="1674002" cy="705819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srgbClr val="FFFFFF"/>
                </a:solidFill>
              </a:rPr>
              <a:t>Giải</a:t>
            </a:r>
            <a:endParaRPr lang="en-US" sz="4000" b="1" dirty="0">
              <a:solidFill>
                <a:srgbClr val="FFFFFF"/>
              </a:solidFill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1911797" y="843152"/>
            <a:ext cx="3904337" cy="1077369"/>
            <a:chOff x="-1168009" y="190500"/>
            <a:chExt cx="8523575" cy="1077369"/>
          </a:xfrm>
        </p:grpSpPr>
        <p:sp>
          <p:nvSpPr>
            <p:cNvPr id="30" name="Rectangle 29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1 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6248400" y="671827"/>
            <a:ext cx="1014981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vi-VN" sz="4000" dirty="0">
                <a:ea typeface="Calibri" panose="020F0502020204030204" pitchFamily="34" charset="0"/>
                <a:cs typeface="Times New Roman" panose="02020603050405020304" pitchFamily="18" charset="0"/>
              </a:rPr>
              <a:t>Lập các tỉ lệ thức có thể được từ đẳng thức 3x = 4y (x.y ≠ 0)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600200" y="4305300"/>
                <a:ext cx="14097000" cy="9015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ẳ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4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, ta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ể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ập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bố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4305300"/>
                <a:ext cx="14097000" cy="901593"/>
              </a:xfrm>
              <a:prstGeom prst="rect">
                <a:avLst/>
              </a:prstGeom>
              <a:blipFill>
                <a:blip r:embed="rId3"/>
                <a:stretch>
                  <a:fillRect l="-1557" b="-28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336862" y="5782441"/>
                <a:ext cx="7459478" cy="1354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6862" y="5782441"/>
                <a:ext cx="7459478" cy="13540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410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4" grpId="0"/>
      <p:bldP spid="2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Google Shape;2254;p39"/>
          <p:cNvSpPr/>
          <p:nvPr/>
        </p:nvSpPr>
        <p:spPr>
          <a:xfrm>
            <a:off x="17196349" y="9486900"/>
            <a:ext cx="763107" cy="646296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7" name="Google Shape;2363;p41"/>
          <p:cNvSpPr/>
          <p:nvPr/>
        </p:nvSpPr>
        <p:spPr>
          <a:xfrm flipH="1">
            <a:off x="-41054" y="1662358"/>
            <a:ext cx="676800" cy="651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48" name="Google Shape;2364;p41"/>
          <p:cNvGrpSpPr/>
          <p:nvPr/>
        </p:nvGrpSpPr>
        <p:grpSpPr>
          <a:xfrm>
            <a:off x="16833079" y="201107"/>
            <a:ext cx="1279134" cy="497170"/>
            <a:chOff x="5601427" y="4269892"/>
            <a:chExt cx="869375" cy="325800"/>
          </a:xfrm>
        </p:grpSpPr>
        <p:sp>
          <p:nvSpPr>
            <p:cNvPr id="49" name="Google Shape;2365;p41"/>
            <p:cNvSpPr/>
            <p:nvPr/>
          </p:nvSpPr>
          <p:spPr>
            <a:xfrm flipH="1">
              <a:off x="6132402" y="4269892"/>
              <a:ext cx="338400" cy="325800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0" name="Google Shape;2366;p41"/>
            <p:cNvSpPr/>
            <p:nvPr/>
          </p:nvSpPr>
          <p:spPr>
            <a:xfrm flipH="1">
              <a:off x="5601427" y="4312642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1520609" y="1638300"/>
            <a:ext cx="15849284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dirty="0">
                <a:solidFill>
                  <a:srgbClr val="000000"/>
                </a:solidFill>
              </a:rPr>
              <a:t>Hãy lập tất cả các tỉ lệ thức có thể được từ bốn số: 5; 10; 25; 50.</a:t>
            </a:r>
            <a:endParaRPr lang="en-US" sz="4000" dirty="0"/>
          </a:p>
        </p:txBody>
      </p:sp>
      <p:sp>
        <p:nvSpPr>
          <p:cNvPr id="17" name="Oval Callout 16"/>
          <p:cNvSpPr/>
          <p:nvPr/>
        </p:nvSpPr>
        <p:spPr>
          <a:xfrm>
            <a:off x="8316365" y="2880292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>
                <a:solidFill>
                  <a:srgbClr val="FFFFFF"/>
                </a:solidFill>
              </a:rPr>
              <a:t>Giải</a:t>
            </a:r>
            <a:endParaRPr lang="en-US" sz="4000" b="1">
              <a:solidFill>
                <a:srgbClr val="FFFF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798517"/>
              </p:ext>
            </p:extLst>
          </p:nvPr>
        </p:nvGraphicFramePr>
        <p:xfrm>
          <a:off x="-3394779" y="6139600"/>
          <a:ext cx="1079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394779" y="6139600"/>
                        <a:ext cx="1079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1363043" y="190500"/>
            <a:ext cx="3904337" cy="1077369"/>
            <a:chOff x="-1168009" y="190500"/>
            <a:chExt cx="8523575" cy="1077369"/>
          </a:xfrm>
        </p:grpSpPr>
        <p:sp>
          <p:nvSpPr>
            <p:cNvPr id="22" name="Rectangle 21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2 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1447800" y="4152900"/>
            <a:ext cx="15964155" cy="3016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4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ỉ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 5 . 50 = 10 . 25 (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ì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250) 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hể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lập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415712" y="6633005"/>
                <a:ext cx="9336146" cy="1261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5712" y="6633005"/>
                <a:ext cx="9336146" cy="12613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4684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428624" y="571500"/>
            <a:ext cx="811137" cy="756567"/>
          </a:xfrm>
          <a:prstGeom prst="star4">
            <a:avLst>
              <a:gd name="adj" fmla="val 21565"/>
            </a:avLst>
          </a:prstGeom>
          <a:solidFill>
            <a:srgbClr val="92D05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192730" y="533397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313562" y="9407357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11" name="Google Shape;2392;p42"/>
          <p:cNvGrpSpPr/>
          <p:nvPr/>
        </p:nvGrpSpPr>
        <p:grpSpPr>
          <a:xfrm>
            <a:off x="16563652" y="8496300"/>
            <a:ext cx="1114748" cy="1327925"/>
            <a:chOff x="7465916" y="720492"/>
            <a:chExt cx="1139144" cy="1477450"/>
          </a:xfrm>
          <a:solidFill>
            <a:schemeClr val="accent3"/>
          </a:solidFill>
        </p:grpSpPr>
        <p:sp>
          <p:nvSpPr>
            <p:cNvPr id="12" name="Google Shape;2393;p42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3" name="Google Shape;2394;p42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4" name="Google Shape;2395;p42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5" name="Google Shape;2396;p42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7" name="Google Shape;2397;p42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20" name="Google Shape;2398;p42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</p:grpSp>
      <p:sp>
        <p:nvSpPr>
          <p:cNvPr id="32" name="Rectangle 31"/>
          <p:cNvSpPr/>
          <p:nvPr/>
        </p:nvSpPr>
        <p:spPr>
          <a:xfrm>
            <a:off x="14330362" y="6309327"/>
            <a:ext cx="1057276" cy="414950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US" sz="2800" kern="0">
              <a:solidFill>
                <a:srgbClr val="434343"/>
              </a:solidFill>
              <a:sym typeface="Arial"/>
            </a:endParaRPr>
          </a:p>
        </p:txBody>
      </p:sp>
      <p:sp>
        <p:nvSpPr>
          <p:cNvPr id="25" name="Oval Callout 24"/>
          <p:cNvSpPr/>
          <p:nvPr/>
        </p:nvSpPr>
        <p:spPr>
          <a:xfrm>
            <a:off x="8305800" y="3274794"/>
            <a:ext cx="1683043" cy="801906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800" b="1">
                <a:solidFill>
                  <a:srgbClr val="FFFFFF"/>
                </a:solidFill>
              </a:rPr>
              <a:t>Giải</a:t>
            </a:r>
            <a:endParaRPr lang="en-US" sz="3800" b="1">
              <a:solidFill>
                <a:srgbClr val="FFFFFF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117026" y="321499"/>
            <a:ext cx="3904337" cy="1077369"/>
            <a:chOff x="-1168009" y="190500"/>
            <a:chExt cx="8523575" cy="1077369"/>
          </a:xfrm>
        </p:grpSpPr>
        <p:sp>
          <p:nvSpPr>
            <p:cNvPr id="28" name="Rectangle 27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3 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6554763" y="404102"/>
            <a:ext cx="4038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</a:rPr>
              <a:t>Tìm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</a:rPr>
              <a:t> x 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</a:rPr>
              <a:t> y,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</a:rPr>
              <a:t>biết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</a:rPr>
              <a:t>: </a:t>
            </a:r>
            <a:endParaRPr lang="en-US" sz="4000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983057" y="5611569"/>
            <a:ext cx="32733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3347634" y="1702523"/>
            <a:ext cx="5580630" cy="1366528"/>
            <a:chOff x="2590800" y="4129392"/>
            <a:chExt cx="5580630" cy="13665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2590800" y="4229100"/>
                  <a:ext cx="5580630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>
                    <a:lnSpc>
                      <a:spcPct val="150000"/>
                    </a:lnSpc>
                    <a:spcAft>
                      <a:spcPts val="800"/>
                    </a:spcAft>
                  </a:pPr>
                  <a:r>
                    <a:rPr lang="en-US" sz="4000" dirty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a)            </a:t>
                  </a:r>
                  <a14:m>
                    <m:oMath xmlns:m="http://schemas.openxmlformats.org/officeDocument/2006/math">
                      <m:r>
                        <a:rPr lang="en-US" sz="4000" i="1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a14:m>
                  <a:r>
                    <a:rPr lang="en-US" sz="4000" dirty="0" err="1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và</a:t>
                  </a:r>
                  <a:r>
                    <a:rPr lang="en-US" sz="4000" dirty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000" i="1" dirty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16</m:t>
                      </m:r>
                    </m:oMath>
                  </a14:m>
                  <a:endPara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0800" y="4229100"/>
                  <a:ext cx="5580630" cy="1015663"/>
                </a:xfrm>
                <a:prstGeom prst="rect">
                  <a:avLst/>
                </a:prstGeom>
                <a:blipFill>
                  <a:blip r:embed="rId3"/>
                  <a:stretch>
                    <a:fillRect l="-3821" b="-144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/>
                <p:cNvSpPr/>
                <p:nvPr/>
              </p:nvSpPr>
              <p:spPr>
                <a:xfrm>
                  <a:off x="3200400" y="4129392"/>
                  <a:ext cx="1574855" cy="13665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00400" y="4129392"/>
                  <a:ext cx="1574855" cy="136652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/>
          <p:cNvGrpSpPr/>
          <p:nvPr/>
        </p:nvGrpSpPr>
        <p:grpSpPr>
          <a:xfrm>
            <a:off x="9537864" y="1695041"/>
            <a:ext cx="6781800" cy="1354025"/>
            <a:chOff x="3429000" y="6999554"/>
            <a:chExt cx="9144000" cy="13540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3429000" y="7073239"/>
                  <a:ext cx="9144000" cy="901593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 lvl="0">
                    <a:lnSpc>
                      <a:spcPct val="150000"/>
                    </a:lnSpc>
                    <a:spcAft>
                      <a:spcPts val="800"/>
                    </a:spcAft>
                  </a:pPr>
                  <a:r>
                    <a:rPr lang="en-US" sz="4000" dirty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b)             </a:t>
                  </a:r>
                  <a:r>
                    <a:rPr lang="en-US" sz="4000" dirty="0" err="1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và</a:t>
                  </a:r>
                  <a:r>
                    <a:rPr lang="en-US" sz="4000" dirty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−15</m:t>
                      </m:r>
                    </m:oMath>
                  </a14:m>
                  <a:endPara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9000" y="7073239"/>
                  <a:ext cx="9144000" cy="901593"/>
                </a:xfrm>
                <a:prstGeom prst="rect">
                  <a:avLst/>
                </a:prstGeom>
                <a:blipFill>
                  <a:blip r:embed="rId5"/>
                  <a:stretch>
                    <a:fillRect l="-3237" b="-283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/>
                <p:cNvSpPr/>
                <p:nvPr/>
              </p:nvSpPr>
              <p:spPr>
                <a:xfrm>
                  <a:off x="4473146" y="6999554"/>
                  <a:ext cx="1574854" cy="135402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 smtClean="0">
                                <a:solidFill>
                                  <a:srgbClr val="434343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9</m:t>
                            </m:r>
                          </m:num>
                          <m:den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5" name="Rectangle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3146" y="6999554"/>
                  <a:ext cx="1574854" cy="1354025"/>
                </a:xfrm>
                <a:prstGeom prst="rect">
                  <a:avLst/>
                </a:prstGeom>
                <a:blipFill>
                  <a:blip r:embed="rId6"/>
                  <a:stretch>
                    <a:fillRect r="-141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905668" y="5981700"/>
                <a:ext cx="13803827" cy="2919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+3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8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6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8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2</m:t>
                      </m:r>
                    </m:oMath>
                  </m:oMathPara>
                </a14:m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668" y="5981700"/>
                <a:ext cx="13803827" cy="2919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37"/>
          <p:cNvGrpSpPr/>
          <p:nvPr/>
        </p:nvGrpSpPr>
        <p:grpSpPr>
          <a:xfrm>
            <a:off x="3290909" y="4457700"/>
            <a:ext cx="2985721" cy="1366528"/>
            <a:chOff x="953744" y="4643802"/>
            <a:chExt cx="2985721" cy="1366528"/>
          </a:xfrm>
        </p:grpSpPr>
        <p:sp>
          <p:nvSpPr>
            <p:cNvPr id="16" name="Rectangle 15"/>
            <p:cNvSpPr/>
            <p:nvPr/>
          </p:nvSpPr>
          <p:spPr>
            <a:xfrm>
              <a:off x="953744" y="4949430"/>
              <a:ext cx="1573188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dirty="0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a) </a:t>
              </a:r>
              <a:r>
                <a:rPr lang="en-US" sz="4000" dirty="0" err="1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Từ</a:t>
              </a:r>
              <a:r>
                <a:rPr lang="en-US" sz="4000" dirty="0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 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Rectangle 35"/>
                <p:cNvSpPr/>
                <p:nvPr/>
              </p:nvSpPr>
              <p:spPr>
                <a:xfrm>
                  <a:off x="2364610" y="4643802"/>
                  <a:ext cx="1574855" cy="13665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6" name="Rectangle 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4610" y="4643802"/>
                  <a:ext cx="1574855" cy="136652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/>
          <p:cNvGrpSpPr/>
          <p:nvPr/>
        </p:nvGrpSpPr>
        <p:grpSpPr>
          <a:xfrm>
            <a:off x="6554763" y="4543973"/>
            <a:ext cx="4265637" cy="1146596"/>
            <a:chOff x="4298168" y="4731448"/>
            <a:chExt cx="4265637" cy="11465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/>
                <p:cNvSpPr/>
                <p:nvPr/>
              </p:nvSpPr>
              <p:spPr>
                <a:xfrm>
                  <a:off x="4983057" y="4731448"/>
                  <a:ext cx="3580748" cy="114659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 smtClean="0">
                                <a:solidFill>
                                  <a:srgbClr val="434343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Rectangle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3057" y="4731448"/>
                  <a:ext cx="3580748" cy="1146596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Rectangle 17"/>
            <p:cNvSpPr/>
            <p:nvPr/>
          </p:nvSpPr>
          <p:spPr>
            <a:xfrm>
              <a:off x="4298168" y="4950803"/>
              <a:ext cx="1582484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4000" dirty="0" err="1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suy</a:t>
              </a:r>
              <a:r>
                <a:rPr lang="en-US" sz="4000" dirty="0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ra</a:t>
              </a:r>
              <a:endParaRPr lang="en-US" dirty="0">
                <a:solidFill>
                  <a:srgbClr val="434343"/>
                </a:solidFill>
              </a:endParaRPr>
            </a:p>
          </p:txBody>
        </p:sp>
      </p:grpSp>
      <p:sp>
        <p:nvSpPr>
          <p:cNvPr id="40" name="Rectangle 39"/>
          <p:cNvSpPr/>
          <p:nvPr/>
        </p:nvSpPr>
        <p:spPr>
          <a:xfrm>
            <a:off x="3352800" y="6086072"/>
            <a:ext cx="1199165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Áp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3347634" y="8928437"/>
                <a:ext cx="1262073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⇒ </m:t>
                    </m:r>
                  </m:oMath>
                </a14:m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ây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: x = 2 . 5 = 10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y = 2 . 3 = 6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634" y="8928437"/>
                <a:ext cx="12620730" cy="1015663"/>
              </a:xfrm>
              <a:prstGeom prst="rect">
                <a:avLst/>
              </a:prstGeom>
              <a:blipFill>
                <a:blip r:embed="rId10"/>
                <a:stretch>
                  <a:fillRect b="-14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723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4" grpId="0"/>
      <p:bldP spid="10" grpId="0"/>
      <p:bldP spid="40" grpId="0"/>
      <p:bldP spid="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1" name="Google Shape;2231;p39"/>
          <p:cNvSpPr/>
          <p:nvPr/>
        </p:nvSpPr>
        <p:spPr>
          <a:xfrm>
            <a:off x="180949" y="1448200"/>
            <a:ext cx="17953876" cy="8495900"/>
          </a:xfrm>
          <a:prstGeom prst="rect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255" name="Google Shape;2255;p39"/>
          <p:cNvSpPr/>
          <p:nvPr/>
        </p:nvSpPr>
        <p:spPr>
          <a:xfrm>
            <a:off x="509906" y="1681862"/>
            <a:ext cx="354880" cy="4317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4" name="Google Shape;2254;p39"/>
          <p:cNvSpPr/>
          <p:nvPr/>
        </p:nvSpPr>
        <p:spPr>
          <a:xfrm>
            <a:off x="17486056" y="9671796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5" name="Google Shape;2256;p39"/>
          <p:cNvSpPr/>
          <p:nvPr/>
        </p:nvSpPr>
        <p:spPr>
          <a:xfrm>
            <a:off x="226186" y="9603751"/>
            <a:ext cx="567440" cy="552305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7" name="Google Shape;2363;p41"/>
          <p:cNvSpPr/>
          <p:nvPr/>
        </p:nvSpPr>
        <p:spPr>
          <a:xfrm flipH="1">
            <a:off x="-41054" y="1662358"/>
            <a:ext cx="676800" cy="651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8" name="Google Shape;2364;p41"/>
          <p:cNvGrpSpPr/>
          <p:nvPr/>
        </p:nvGrpSpPr>
        <p:grpSpPr>
          <a:xfrm>
            <a:off x="16833079" y="201107"/>
            <a:ext cx="1279134" cy="497170"/>
            <a:chOff x="5601427" y="4269892"/>
            <a:chExt cx="869375" cy="325800"/>
          </a:xfrm>
        </p:grpSpPr>
        <p:sp>
          <p:nvSpPr>
            <p:cNvPr id="49" name="Google Shape;2365;p41"/>
            <p:cNvSpPr/>
            <p:nvPr/>
          </p:nvSpPr>
          <p:spPr>
            <a:xfrm flipH="1">
              <a:off x="6132402" y="4269892"/>
              <a:ext cx="338400" cy="325800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0" name="Google Shape;2366;p41"/>
            <p:cNvSpPr/>
            <p:nvPr/>
          </p:nvSpPr>
          <p:spPr>
            <a:xfrm flipH="1">
              <a:off x="5601427" y="4312642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17" name="Oval Callout 16"/>
          <p:cNvSpPr/>
          <p:nvPr/>
        </p:nvSpPr>
        <p:spPr>
          <a:xfrm>
            <a:off x="8316365" y="3216133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-3394779" y="6139600"/>
          <a:ext cx="1079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394779" y="6139600"/>
                        <a:ext cx="1079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2209800" y="114300"/>
            <a:ext cx="3904337" cy="1077369"/>
            <a:chOff x="-1168009" y="190500"/>
            <a:chExt cx="8523575" cy="1077369"/>
          </a:xfrm>
        </p:grpSpPr>
        <p:sp>
          <p:nvSpPr>
            <p:cNvPr id="22" name="Rectangle 21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6 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106167" y="1710364"/>
            <a:ext cx="14347389" cy="1146596"/>
            <a:chOff x="1219200" y="1691371"/>
            <a:chExt cx="14347389" cy="11465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1219200" y="1897712"/>
                  <a:ext cx="14347389" cy="707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Tìm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ba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số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 x, y, z,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biết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rằng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:                    </a:t>
                  </a:r>
                  <a:r>
                    <a:rPr lang="en-US" sz="4000" dirty="0" err="1">
                      <a:effectLst/>
                      <a:latin typeface="+mj-lt"/>
                      <a:ea typeface="Calibri" panose="020F0502020204030204" pitchFamily="34" charset="0"/>
                    </a:rPr>
                    <a:t>và</a:t>
                  </a:r>
                  <a:r>
                    <a:rPr lang="en-US" sz="4000" dirty="0">
                      <a:effectLst/>
                      <a:latin typeface="+mj-lt"/>
                      <a:ea typeface="Calibri" panose="020F050202020403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2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𝑦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3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𝑧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=−12</m:t>
                      </m:r>
                    </m:oMath>
                  </a14:m>
                  <a:endParaRPr lang="en-US" sz="400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9200" y="1897712"/>
                  <a:ext cx="14347389" cy="707886"/>
                </a:xfrm>
                <a:prstGeom prst="rect">
                  <a:avLst/>
                </a:prstGeom>
                <a:blipFill>
                  <a:blip r:embed="rId6"/>
                  <a:stretch>
                    <a:fillRect l="-1487" t="-15385" b="-350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7467600" y="1691371"/>
                  <a:ext cx="2616678" cy="114659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𝑧</m:t>
                            </m:r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 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67600" y="1691371"/>
                  <a:ext cx="2616678" cy="114659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Rectangle 10"/>
          <p:cNvSpPr/>
          <p:nvPr/>
        </p:nvSpPr>
        <p:spPr>
          <a:xfrm>
            <a:off x="2242246" y="4381500"/>
            <a:ext cx="14782800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Áp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dụng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chất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743200" y="7312560"/>
                <a:ext cx="9144000" cy="90159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⇒ </m:t>
                    </m:r>
                  </m:oMath>
                </a14:m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7312560"/>
                <a:ext cx="9144000" cy="901593"/>
              </a:xfrm>
              <a:prstGeom prst="rect">
                <a:avLst/>
              </a:prstGeom>
              <a:blipFill>
                <a:blip r:embed="rId8"/>
                <a:stretch>
                  <a:fillRect b="-292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365450" y="5209373"/>
                <a:ext cx="12063431" cy="1945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2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3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+2.3−3.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2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3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12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3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5450" y="5209373"/>
                <a:ext cx="12063431" cy="194514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5253509" y="8345249"/>
                <a:ext cx="9144000" cy="111825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= 3 . 3 = 9;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3509" y="8345249"/>
                <a:ext cx="9144000" cy="111825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1637243" y="8345768"/>
                <a:ext cx="3807966" cy="1118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𝑧</m:t>
                      </m:r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= 3 . 4 = 12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37243" y="8345768"/>
                <a:ext cx="3807966" cy="111825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205809" y="8345737"/>
                <a:ext cx="3689663" cy="1118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= 3 . 2 = 6;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5809" y="8345737"/>
                <a:ext cx="3689663" cy="111825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1954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1" grpId="0"/>
      <p:bldP spid="12" grpId="0"/>
      <p:bldP spid="15" grpId="0"/>
      <p:bldP spid="16" grpId="0"/>
      <p:bldP spid="24" grpId="0"/>
      <p:bldP spid="25" grpId="0"/>
    </p:bldLst>
  </p:timing>
</p:sld>
</file>

<file path=ppt/theme/theme1.xml><?xml version="1.0" encoding="utf-8"?>
<a:theme xmlns:a="http://schemas.openxmlformats.org/drawingml/2006/main" name="Gallery">
  <a:themeElements>
    <a:clrScheme name="Gallery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lery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lery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Gallery" id="{BBFCD31E-59A1-489D-B089-A3EAD7CAE12E}" vid="{F5E91637-A7B6-4E27-B710-77DA7014EE1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0</TotalTime>
  <Words>756</Words>
  <PresentationFormat>Custom</PresentationFormat>
  <Paragraphs>73</Paragraphs>
  <Slides>12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Arial</vt:lpstr>
      <vt:lpstr>Times New Roman</vt:lpstr>
      <vt:lpstr>Merriweather</vt:lpstr>
      <vt:lpstr>Calibri</vt:lpstr>
      <vt:lpstr>Merriweather Black</vt:lpstr>
      <vt:lpstr>Cambria Math</vt:lpstr>
      <vt:lpstr>Anton</vt:lpstr>
      <vt:lpstr>Gill Sans MT</vt:lpstr>
      <vt:lpstr>Gallery</vt:lpstr>
      <vt:lpstr>Equation</vt:lpstr>
      <vt:lpstr>PowerPoint Presentation</vt:lpstr>
      <vt:lpstr>PowerPoint Presentation</vt:lpstr>
      <vt:lpstr>Ví dụ 1 (SGK – tr10)</vt:lpstr>
      <vt:lpstr>PowerPoint Presentation</vt:lpstr>
      <vt:lpstr>LUYỆN TẬP</vt:lpstr>
      <vt:lpstr>PowerPoint Presentation</vt:lpstr>
      <vt:lpstr>PowerPoint Presentation</vt:lpstr>
      <vt:lpstr>PowerPoint Presentation</vt:lpstr>
      <vt:lpstr>PowerPoint Presentation</vt:lpstr>
      <vt:lpstr>VẬN DỤNG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/>
  <dcterms:created xsi:type="dcterms:W3CDTF">2023-02-07T03:38:46Z</dcterms:created>
  <dcterms:modified xsi:type="dcterms:W3CDTF">2023-02-07T04:28:25Z</dcterms:modified>
  <dc:identifier/>
</cp:coreProperties>
</file>